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4" r:id="rId3"/>
    <p:sldId id="282" r:id="rId4"/>
    <p:sldId id="257" r:id="rId5"/>
    <p:sldId id="270" r:id="rId6"/>
    <p:sldId id="258" r:id="rId7"/>
    <p:sldId id="259" r:id="rId8"/>
    <p:sldId id="269" r:id="rId9"/>
    <p:sldId id="260" r:id="rId10"/>
    <p:sldId id="268" r:id="rId11"/>
    <p:sldId id="272" r:id="rId12"/>
    <p:sldId id="271" r:id="rId13"/>
    <p:sldId id="267" r:id="rId14"/>
    <p:sldId id="266" r:id="rId15"/>
    <p:sldId id="265" r:id="rId16"/>
    <p:sldId id="276" r:id="rId17"/>
    <p:sldId id="275" r:id="rId18"/>
    <p:sldId id="274" r:id="rId19"/>
    <p:sldId id="273" r:id="rId20"/>
    <p:sldId id="279" r:id="rId21"/>
    <p:sldId id="278" r:id="rId22"/>
    <p:sldId id="277" r:id="rId23"/>
    <p:sldId id="280" r:id="rId24"/>
    <p:sldId id="281" r:id="rId25"/>
    <p:sldId id="261" r:id="rId26"/>
    <p:sldId id="26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9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EEA83C-90A5-4859-92BA-D283C53F3C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7A84ABA-77EC-4DB1-8578-287AE40475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6CA571-9537-4B01-B0D5-27E1CEB5E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F3AF6A-452B-4FA3-BE58-81402744A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C7E919-69C3-41C4-8065-AF31C7A98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576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6B193-0E63-479E-B41E-98A76DF8A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470DDE7-FE62-4CBD-94EB-079CDF2748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24E0CA-7FC2-402D-B422-1400E7A61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2DCD2B-11C4-4A9D-B3FD-E51F12907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BA785A-C9C7-4C12-B293-D07F97A08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869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69B0FD-85F0-46A6-8126-C07E07FAF9A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A48654A-C169-4969-8AC4-300CF922E9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3A1680-C8B3-412B-9503-FCF0BC12F1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F3C63A-AA90-45EE-A772-81757D69A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4390E3-A826-4630-A30F-A1CA7F53E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220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D6817-E71D-4B86-B2B3-1E677215C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9D2EF5-F435-462F-B667-B113BFA24A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7843A2-4184-4112-825E-DC6D64560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4F5C91-9CCD-42A3-A859-B4BB96982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2EB474-C989-41BC-84FB-25E89AFE7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041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E110D8-8DD2-4D63-BA14-850812E10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584A1C-AB7A-4E0F-94FF-9FD260E9E8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46ABA5-06B8-408D-BC7C-9B73BFB1B6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5CE3F3-57D8-46EB-A806-42147E54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E2ABD8-8968-4C58-8361-9A88334A9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492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F5FCA-84DC-4114-BA4B-DF316DA2C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A6982F-6DEB-46AD-A365-3E8021C3A6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F17B3D-F329-47AE-8E60-9C06E7C416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1ACA1C-8196-4D82-A26E-77AC35543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E48127-F195-4C3F-B909-446F52572B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C69764-9B41-4FB7-8672-724291FFD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251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7309F-A48E-42C7-A613-02F84A6FA9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B31C32-6372-4C74-AEFF-4DAEC7ACBC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77094-972C-4582-9AF4-089936E56D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DFADD38-4CDC-4CAE-878C-39D5489E1F1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4086764-1575-4934-A364-F33E04B09D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C996A8-EA1E-426C-949B-D79ABB2B3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968845-F9EC-49C5-8121-8B781D5509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2EE93C-1835-4DDD-9590-D686A0FCB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931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1439CB-906A-4F08-82A2-5CAA0FD0E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10A7C0-23B1-4DA2-953A-4ADE3FE319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01D6D8-EFB9-43C5-BDFC-DCCD9FF423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666010-2EF6-4B39-89EE-51301E3AF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957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20E04A-5D17-42CE-8D70-2E324C7697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91E99B-E96A-4B35-8686-08C7B6CD2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986972-4632-45B8-B0E8-889E43549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008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E5DE82-73FD-4D98-955A-4E82E6626B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048CA3-C7D8-48F9-AC0A-2DE4ACB2E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37181EA-5B9E-492D-9802-A764BE6308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B640FF-1840-4665-A5D5-4076E9925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238174-B394-4342-BCE1-DB928B2C1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BAE2AA-8A5F-4CB3-B59B-FCD395F87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51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9EC7-1909-43F4-B3EB-8E7B13ED9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8CDC4C-8597-40DE-89CB-EB51BF3FB98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C62483-B5A0-4913-9DBD-C19406B58D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1CD93F-3305-46A3-8AC9-C23F326CA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6FC4F4-D20F-44C1-AF76-0499ED68F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B2951-CCC3-490B-A321-14EAD2AD2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34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FF9826F-6B99-4B7E-AE2E-BB92161BB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5B7184-723E-4FF7-8D82-2719E14AA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3CEBF8-41F2-4210-8C39-5DB3AA91B0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1DE8DD-7485-42E3-8622-80B940754E51}" type="datetimeFigureOut">
              <a:rPr lang="en-US" smtClean="0"/>
              <a:t>1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557CC3-67CD-4472-9ED0-4E9FF4B706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AE55A7-56AD-40EB-8F73-4E5FE51B87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B2E980-1446-4DE9-9C86-A3FAF54988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39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3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3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62DD3BD0-8750-438C-B48F-06C5342B7146}"/>
              </a:ext>
            </a:extLst>
          </p:cNvPr>
          <p:cNvSpPr txBox="1">
            <a:spLocks/>
          </p:cNvSpPr>
          <p:nvPr/>
        </p:nvSpPr>
        <p:spPr>
          <a:xfrm>
            <a:off x="401216" y="1176434"/>
            <a:ext cx="5057475" cy="59638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hnschrift SemiLight Condensed" panose="020B0502040204020203" pitchFamily="34" charset="0"/>
              </a:rPr>
              <a:t>In the name of God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9458B8CD-0D9A-49B5-8EBF-C49BD7595665}"/>
              </a:ext>
            </a:extLst>
          </p:cNvPr>
          <p:cNvSpPr txBox="1">
            <a:spLocks/>
          </p:cNvSpPr>
          <p:nvPr/>
        </p:nvSpPr>
        <p:spPr>
          <a:xfrm>
            <a:off x="13855" y="4212984"/>
            <a:ext cx="6068290" cy="1162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r>
              <a:rPr lang="en-US" dirty="0"/>
              <a:t>By: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tafa Shabani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609A6AD-8ECB-40A9-B87C-F04EF57690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55" y="0"/>
            <a:ext cx="6608617" cy="64761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5131" y="2802739"/>
            <a:ext cx="5617029" cy="1466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Project Title: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100" b="1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1200"/>
              </a:spcAft>
            </a:pPr>
            <a:r>
              <a:rPr lang="en-US" b="1" dirty="0">
                <a:solidFill>
                  <a:srgbClr val="30303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oduction of Quantum walk: its application on search and decision-making</a:t>
            </a:r>
            <a:endParaRPr lang="en-US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2084" y="4794185"/>
            <a:ext cx="5575044" cy="1562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4011" y="497127"/>
            <a:ext cx="4907508" cy="4126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73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7417"/>
            <a:ext cx="6608617" cy="64761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60618" y="1401504"/>
            <a:ext cx="6096000" cy="41769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uantum Circuit Representation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osition Qubit register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in Qubit register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crement gate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ecrement gate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282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4834"/>
            <a:ext cx="6608617" cy="64761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60617" y="719514"/>
            <a:ext cx="6096000" cy="11866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osition Qubits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umber network nodes   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 </a:t>
            </a:r>
            <a:r>
              <a:rPr lang="en-US" dirty="0" smtClean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ubits                                </a:t>
            </a:r>
            <a:r>
              <a:rPr lang="en-US" dirty="0" err="1" smtClean="0">
                <a:solidFill>
                  <a:srgbClr val="20212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^m</a:t>
            </a:r>
            <a:r>
              <a:rPr lang="en-US" dirty="0" smtClean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odes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4929052" y="1619794"/>
            <a:ext cx="1497874" cy="1915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57942" y="223295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5060769" y="2391190"/>
            <a:ext cx="123444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253543" y="2342331"/>
            <a:ext cx="31101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20212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=2                             4 nodes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9" descr="Universal quantum computing using single-particle discrete-time quantum  walk | Scientific Reports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917" y="2668649"/>
            <a:ext cx="4277995" cy="41681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707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4834"/>
            <a:ext cx="6608617" cy="647619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4727666" y="891540"/>
            <a:ext cx="123444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74144" y="821174"/>
            <a:ext cx="33986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20212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=3                                    8 nodes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2304506" y="1781538"/>
            <a:ext cx="3040380" cy="2406650"/>
          </a:xfrm>
          <a:prstGeom prst="rect">
            <a:avLst/>
          </a:prstGeom>
        </p:spPr>
      </p:pic>
      <p:pic>
        <p:nvPicPr>
          <p:cNvPr id="7" name="Picture 6" descr="figure1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617" y="1554480"/>
            <a:ext cx="2978150" cy="266192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377440" y="455062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44358" y="4823154"/>
            <a:ext cx="53030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20212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m=4                                 16 nodes  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4861560" y="4893521"/>
            <a:ext cx="123444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430780" y="5271434"/>
            <a:ext cx="6096000" cy="11866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 smtClean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27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4834"/>
            <a:ext cx="6608617" cy="64761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629989" y="814489"/>
            <a:ext cx="6096000" cy="787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in Qubits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umber of links between network nodes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56806" y="2051224"/>
            <a:ext cx="5842369" cy="4216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 </a:t>
            </a:r>
            <a:r>
              <a:rPr lang="en-US" dirty="0" smtClean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inks              </a:t>
            </a: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 qubit          left ←    right →</a:t>
            </a:r>
            <a:r>
              <a:rPr lang="en-US" sz="2000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D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WALK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3658688" y="2179319"/>
            <a:ext cx="434340" cy="165463"/>
          </a:xfrm>
          <a:prstGeom prst="rightArrow">
            <a:avLst>
              <a:gd name="adj1" fmla="val 65238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86888" y="3031625"/>
            <a:ext cx="5943600" cy="2031365"/>
          </a:xfrm>
          <a:prstGeom prst="rect">
            <a:avLst/>
          </a:prstGeom>
        </p:spPr>
      </p:pic>
      <p:pic>
        <p:nvPicPr>
          <p:cNvPr id="4098" name="Picture 2" descr="An illustration of a one-dimensional single random walk. | Download  Scientific Diagr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617" y="3552091"/>
            <a:ext cx="5075193" cy="1261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2089" y="4981575"/>
            <a:ext cx="2057400" cy="187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7417"/>
            <a:ext cx="6608617" cy="64761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37509" y="1527637"/>
            <a:ext cx="7524206" cy="6889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 smtClean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 </a:t>
            </a: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inks </a:t>
            </a:r>
            <a:r>
              <a:rPr lang="en-US" dirty="0" smtClean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</a:t>
            </a:r>
            <a:r>
              <a:rPr lang="en-US" dirty="0" err="1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qubits</a:t>
            </a: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left ←    right →    up ↑    down ↓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D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ALK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2953293" y="1630680"/>
            <a:ext cx="434340" cy="165463"/>
          </a:xfrm>
          <a:prstGeom prst="rightArrow">
            <a:avLst>
              <a:gd name="adj1" fmla="val 65238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557349" y="2761978"/>
            <a:ext cx="6376851" cy="2567668"/>
          </a:xfrm>
          <a:prstGeom prst="rect">
            <a:avLst/>
          </a:prstGeom>
        </p:spPr>
      </p:pic>
      <p:pic>
        <p:nvPicPr>
          <p:cNvPr id="5122" name="Picture 2" descr="Sketch of the alternate quantum walk: the walker is allowed to move... |  Download Scientific Diagr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9840" y="3668033"/>
            <a:ext cx="4755422" cy="2367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7576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7417"/>
            <a:ext cx="6608617" cy="64761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682240" y="1131429"/>
            <a:ext cx="6096000" cy="15661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uantum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ircuit o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iskit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 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e use 1 Coin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damar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Coin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4422594" y="2289945"/>
            <a:ext cx="4095750" cy="168592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82240" y="4222819"/>
            <a:ext cx="6096000" cy="238347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General form for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^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nodes (position)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 walk step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= number of position qubit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= walk step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,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75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43497" y="1320405"/>
            <a:ext cx="6096000" cy="11866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2,1)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^2=4 number of node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 walk step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755468" y="2469379"/>
            <a:ext cx="5943600" cy="1687195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6766559" y="2630805"/>
            <a:ext cx="4400005" cy="30515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1668" y="4650513"/>
            <a:ext cx="2057400" cy="18764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7417"/>
            <a:ext cx="6608617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31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21577" y="858851"/>
            <a:ext cx="6096000" cy="11866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2,2)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^2=4 number of node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 walk steps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511629" y="2545761"/>
            <a:ext cx="5943600" cy="1000125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6705598" y="3045823"/>
            <a:ext cx="4844143" cy="34006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7417"/>
            <a:ext cx="6608617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07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95452" y="719514"/>
            <a:ext cx="6096000" cy="11866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2,3)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^2=4 number of node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 walk steps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799011" y="2194197"/>
            <a:ext cx="5943600" cy="1651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7097485" y="3097576"/>
            <a:ext cx="4304211" cy="33816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4752" y="4467633"/>
            <a:ext cx="2057400" cy="18764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7417"/>
            <a:ext cx="6608617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80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65418" y="353754"/>
            <a:ext cx="6096000" cy="11866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3,11)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^3=8 number of node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1 walk steps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296953" y="1432651"/>
            <a:ext cx="4335145" cy="526415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5310052" y="3554247"/>
            <a:ext cx="5943600" cy="129413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7417"/>
            <a:ext cx="5799909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14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5078CAC-9EF1-458D-83D5-18E21473E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" y="89932"/>
            <a:ext cx="6608617" cy="64761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406695" y="957943"/>
            <a:ext cx="684493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303030"/>
                </a:solidFill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tum</a:t>
            </a:r>
            <a:r>
              <a:rPr lang="en-US" sz="4800" b="1" dirty="0" smtClean="0">
                <a:solidFill>
                  <a:srgbClr val="30303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30303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ircuit implementation of the algorithm on the </a:t>
            </a:r>
            <a:r>
              <a:rPr lang="en-US" sz="4800" b="1" dirty="0" err="1" smtClean="0">
                <a:solidFill>
                  <a:srgbClr val="30303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iskit</a:t>
            </a:r>
            <a:r>
              <a:rPr lang="en-US" sz="4800" b="1" dirty="0" smtClean="0">
                <a:solidFill>
                  <a:srgbClr val="30303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30303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latform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359" y="4080463"/>
            <a:ext cx="7343775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33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992777" y="81860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in initialized in state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46259"/>
              </p:ext>
            </p:extLst>
          </p:nvPr>
        </p:nvGraphicFramePr>
        <p:xfrm>
          <a:off x="7123611" y="850174"/>
          <a:ext cx="1249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" imgW="1054100" imgH="419100" progId="Equation.DSMT4">
                  <p:embed/>
                </p:oleObj>
              </mc:Choice>
              <mc:Fallback>
                <p:oleObj name="Equation" r:id="rId3" imgW="10541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611" y="850174"/>
                        <a:ext cx="12493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9104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751909" y="1616529"/>
            <a:ext cx="6096000" cy="15855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adamar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gate on Coin Qubit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6,11)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^6=64 number of node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1 walk steps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2904309" y="3268118"/>
            <a:ext cx="5943600" cy="330009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-17417"/>
            <a:ext cx="6113417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043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2978331" y="984658"/>
            <a:ext cx="6089469" cy="186304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73828" y="3287722"/>
            <a:ext cx="6096000" cy="787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e have observed a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ef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shift for Probabilities distribution 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lockwise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on circle   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5341122" y="4294414"/>
            <a:ext cx="763588" cy="713014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20" y="4385310"/>
            <a:ext cx="5064760" cy="24726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7417"/>
            <a:ext cx="6113417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08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740229" y="52150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in initialized in state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85265"/>
              </p:ext>
            </p:extLst>
          </p:nvPr>
        </p:nvGraphicFramePr>
        <p:xfrm>
          <a:off x="7114903" y="521509"/>
          <a:ext cx="13636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3" imgW="1054100" imgH="419100" progId="Equation.DSMT4">
                  <p:embed/>
                </p:oleObj>
              </mc:Choice>
              <mc:Fallback>
                <p:oleObj name="Equation" r:id="rId3" imgW="1054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903" y="521509"/>
                        <a:ext cx="136366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998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943497" y="1495397"/>
            <a:ext cx="6096000" cy="15855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y applying X and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adamar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gate on Coin Qubit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6,11)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^6=64 number of node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1 walk steps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3124200" y="3226616"/>
            <a:ext cx="5943600" cy="33134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-17417"/>
            <a:ext cx="6113417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46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202577" y="1089796"/>
            <a:ext cx="5943600" cy="152590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50177" y="2895836"/>
            <a:ext cx="6096000" cy="787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e have observed a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igh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shift for Probabilities distribution 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unterclockwise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on circle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5495108" y="3895997"/>
            <a:ext cx="1042987" cy="963148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95997"/>
            <a:ext cx="5192667" cy="29496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0249A41-AABD-4587-A5BA-50FC11EB9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29896"/>
            <a:ext cx="6608617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131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673532" y="785255"/>
            <a:ext cx="6096000" cy="10840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or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ymmetri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probability distribution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e apply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gate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before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adamard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gate on Coin Qubit to initialize coin state in 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8917"/>
              </p:ext>
            </p:extLst>
          </p:nvPr>
        </p:nvGraphicFramePr>
        <p:xfrm>
          <a:off x="5064307" y="2121819"/>
          <a:ext cx="13144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3" imgW="1313752" imgH="763213" progId="Equation.DSMT4">
                  <p:embed/>
                </p:oleObj>
              </mc:Choice>
              <mc:Fallback>
                <p:oleObj name="Equation" r:id="rId3" imgW="1313752" imgH="7632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4307" y="2121819"/>
                        <a:ext cx="1314450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972595" y="2380308"/>
            <a:ext cx="6096000" cy="11866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6,11)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^6=64 number of nodes</a:t>
            </a:r>
            <a:endParaRPr lang="en-US" sz="9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1 walk steps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5"/>
          <a:stretch>
            <a:fillRect/>
          </a:stretch>
        </p:blipFill>
        <p:spPr>
          <a:xfrm>
            <a:off x="337457" y="2885406"/>
            <a:ext cx="5943600" cy="33877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249A41-AABD-4587-A5BA-50FC11EB92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7670"/>
            <a:ext cx="6608617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94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0249A41-AABD-4587-A5BA-50FC11EB92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9896"/>
            <a:ext cx="6608617" cy="6476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479C522-50BA-4142-B7E5-E44142FEF9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413" y="3920781"/>
            <a:ext cx="4486865" cy="253227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3141617" y="1080407"/>
            <a:ext cx="5943600" cy="15621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48000" y="3086471"/>
            <a:ext cx="6096000" cy="68505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  <a:tabLst>
                <a:tab pos="256794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e have observed a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ymmetri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Probabilities distribution on graph nodes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76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 descr="Top View Of Clockglassespen And Notebook Written With Thank You For Your  Attention On Wooden Background Stock Photo - Download Image Now - iStock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3075" y="266700"/>
            <a:ext cx="870585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8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5078CAC-9EF1-458D-83D5-18E21473E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0696"/>
            <a:ext cx="6608617" cy="647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691" y="772076"/>
            <a:ext cx="3596195" cy="30580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188" y="2595153"/>
            <a:ext cx="6654437" cy="4049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2160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5078CAC-9EF1-458D-83D5-18E21473E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0696"/>
            <a:ext cx="6608617" cy="647619"/>
          </a:xfrm>
          <a:prstGeom prst="rect">
            <a:avLst/>
          </a:prstGeom>
        </p:spPr>
      </p:pic>
      <p:sp>
        <p:nvSpPr>
          <p:cNvPr id="10" name="Left Brace 9">
            <a:extLst>
              <a:ext uri="{FF2B5EF4-FFF2-40B4-BE49-F238E27FC236}">
                <a16:creationId xmlns:a16="http://schemas.microsoft.com/office/drawing/2014/main" id="{E1EAA7B8-F2BE-4F4D-ACC9-006B3BE74936}"/>
              </a:ext>
            </a:extLst>
          </p:cNvPr>
          <p:cNvSpPr/>
          <p:nvPr/>
        </p:nvSpPr>
        <p:spPr>
          <a:xfrm>
            <a:off x="8715284" y="4322816"/>
            <a:ext cx="410817" cy="156489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608617" y="4920597"/>
            <a:ext cx="21066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03030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Q</a:t>
            </a:r>
            <a:r>
              <a:rPr lang="en-US" b="1" dirty="0" smtClean="0">
                <a:solidFill>
                  <a:srgbClr val="303030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uantum </a:t>
            </a:r>
            <a:r>
              <a:rPr lang="en-US" b="1" dirty="0">
                <a:solidFill>
                  <a:srgbClr val="303030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walks 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286735" y="4211660"/>
            <a:ext cx="2255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03030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C</a:t>
            </a:r>
            <a:r>
              <a:rPr lang="en-US" b="1" dirty="0" smtClean="0">
                <a:solidFill>
                  <a:srgbClr val="303030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ontinuous-time</a:t>
            </a:r>
            <a:r>
              <a:rPr lang="en-US" b="1" dirty="0" smtClean="0">
                <a:solidFill>
                  <a:srgbClr val="303030"/>
                </a:solidFill>
                <a:latin typeface="Segoe UI" panose="020B0502040204020203" pitchFamily="34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9286735" y="5670070"/>
            <a:ext cx="1802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03030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Discrete-time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56141" y="1096510"/>
            <a:ext cx="6096000" cy="475822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Quantum Walk: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Quantum walks: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quantum analogs of classical random walks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Low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Moving particle explores the configuration space at some rate </a:t>
            </a:r>
            <a:r>
              <a:rPr lang="en-US" dirty="0" smtClean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speeds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Low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Quantum walk explore its configuration space at a much faster rate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Low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This is a consequence of the superposition principle, at each time </a:t>
            </a:r>
            <a:r>
              <a:rPr lang="en-US" dirty="0" smtClean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step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Low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 The moving particle initially at site </a:t>
            </a:r>
            <a:r>
              <a:rPr lang="en-US" dirty="0">
                <a:solidFill>
                  <a:srgbClr val="333333"/>
                </a:solidFill>
                <a:latin typeface="MathJax_Math-italic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, simultaneously occupies the </a:t>
            </a:r>
            <a:r>
              <a:rPr lang="en-US" i="1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two</a:t>
            </a:r>
            <a:r>
              <a:rPr lang="en-US" dirty="0">
                <a:solidFill>
                  <a:srgbClr val="333333"/>
                </a:solidFill>
                <a:latin typeface="Georgia" panose="02040502050405020303" pitchFamily="18" charset="0"/>
                <a:ea typeface="Calibri" panose="020F0502020204030204" pitchFamily="34" charset="0"/>
                <a:cs typeface="Arial" panose="020B0604020202020204" pitchFamily="34" charset="0"/>
              </a:rPr>
              <a:t> neighboring sites with probabilities given by the square of the respective site amplitudes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0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Quantum walk and its application domains: A systematic review -  ScienceDir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880" y="1936568"/>
            <a:ext cx="7250060" cy="2530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5078CAC-9EF1-458D-83D5-18E21473E1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40696"/>
            <a:ext cx="6608617" cy="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21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BB9A095-D8BC-420C-B647-4322F12105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7295"/>
            <a:ext cx="6608617" cy="647619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5145" y="685482"/>
            <a:ext cx="3521710" cy="5487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2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5C100A-199D-48D8-ABFA-B33BA9BDA4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608617" cy="647619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3"/>
          <a:stretch>
            <a:fillRect/>
          </a:stretch>
        </p:blipFill>
        <p:spPr>
          <a:xfrm>
            <a:off x="4447903" y="1138645"/>
            <a:ext cx="5943600" cy="524573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66057" y="1258779"/>
            <a:ext cx="1802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03030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Discrete-time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98171" y="1707658"/>
            <a:ext cx="1774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4D5156"/>
                </a:solidFill>
                <a:latin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5F6368"/>
                </a:solidFill>
                <a:latin typeface="arial" panose="020B0604020202020204" pitchFamily="34" charset="0"/>
              </a:rPr>
              <a:t>C</a:t>
            </a:r>
            <a:r>
              <a:rPr lang="en-US" b="1" dirty="0" smtClean="0">
                <a:solidFill>
                  <a:srgbClr val="5F6368"/>
                </a:solidFill>
                <a:latin typeface="arial" panose="020B0604020202020204" pitchFamily="34" charset="0"/>
              </a:rPr>
              <a:t>oined</a:t>
            </a:r>
            <a:r>
              <a:rPr lang="en-US" dirty="0" smtClean="0">
                <a:solidFill>
                  <a:srgbClr val="4D5156"/>
                </a:solidFill>
                <a:latin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5F6368"/>
                </a:solidFill>
                <a:latin typeface="arial" panose="020B0604020202020204" pitchFamily="34" charset="0"/>
              </a:rPr>
              <a:t>model</a:t>
            </a:r>
          </a:p>
        </p:txBody>
      </p:sp>
    </p:spTree>
    <p:extLst>
      <p:ext uri="{BB962C8B-B14F-4D97-AF65-F5344CB8AC3E}">
        <p14:creationId xmlns:p14="http://schemas.microsoft.com/office/powerpoint/2010/main" val="100374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7417"/>
            <a:ext cx="6608617" cy="647619"/>
          </a:xfrm>
          <a:prstGeom prst="rect">
            <a:avLst/>
          </a:prstGeom>
        </p:spPr>
      </p:pic>
      <p:pic>
        <p:nvPicPr>
          <p:cNvPr id="3" name="Picture 2" descr="New Study Opens the Path Towards Control of Quantum Walks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731" y="1184366"/>
            <a:ext cx="6609805" cy="4876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3501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D9D49D1-B84B-42FC-9AAD-710B69E96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7417"/>
            <a:ext cx="6608617" cy="6476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51909" y="1416747"/>
            <a:ext cx="6096000" cy="503336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e encoded each position nodes on the graph in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osition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ubit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tates |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0,q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…..&gt;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ose qubits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egister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e encoded each link between nodes in coin qubit states |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0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….&gt; 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Coin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ubits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egister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ased on Coin, we walk on network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y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volution operator</a:t>
            </a:r>
            <a:endParaRPr lang="en-US" sz="4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38993" y="1877927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code </a:t>
            </a:r>
            <a:r>
              <a:rPr lang="en-US" sz="2000" dirty="0">
                <a:solidFill>
                  <a:srgbClr val="20212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position of a "walker" in some n -dimensional space with a vecto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50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</TotalTime>
  <Words>306</Words>
  <Application>Microsoft Office PowerPoint</Application>
  <PresentationFormat>Widescreen</PresentationFormat>
  <Paragraphs>9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Arial</vt:lpstr>
      <vt:lpstr>Arial</vt:lpstr>
      <vt:lpstr>Bahnschrift SemiLight Condensed</vt:lpstr>
      <vt:lpstr>Calibri</vt:lpstr>
      <vt:lpstr>Calibri Light</vt:lpstr>
      <vt:lpstr>Georgia</vt:lpstr>
      <vt:lpstr>Helvetica</vt:lpstr>
      <vt:lpstr>MathJax_Math-italic</vt:lpstr>
      <vt:lpstr>Segoe U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rsian rayane</dc:creator>
  <cp:lastModifiedBy>Informatic</cp:lastModifiedBy>
  <cp:revision>79</cp:revision>
  <dcterms:created xsi:type="dcterms:W3CDTF">2022-01-13T10:13:04Z</dcterms:created>
  <dcterms:modified xsi:type="dcterms:W3CDTF">2022-01-15T11:12:39Z</dcterms:modified>
</cp:coreProperties>
</file>